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sldIdLst>
    <p:sldId id="256" r:id="rId2"/>
    <p:sldId id="278" r:id="rId3"/>
    <p:sldId id="257" r:id="rId4"/>
    <p:sldId id="264" r:id="rId5"/>
    <p:sldId id="262" r:id="rId6"/>
    <p:sldId id="265" r:id="rId7"/>
    <p:sldId id="263" r:id="rId8"/>
    <p:sldId id="266" r:id="rId9"/>
    <p:sldId id="270" r:id="rId10"/>
    <p:sldId id="259" r:id="rId11"/>
    <p:sldId id="260" r:id="rId12"/>
    <p:sldId id="261" r:id="rId13"/>
    <p:sldId id="275" r:id="rId14"/>
    <p:sldId id="279" r:id="rId15"/>
    <p:sldId id="280" r:id="rId16"/>
    <p:sldId id="281" r:id="rId17"/>
    <p:sldId id="282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  <a:srgbClr val="006600"/>
    <a:srgbClr val="FF00FF"/>
    <a:srgbClr val="920000"/>
    <a:srgbClr val="00CC00"/>
    <a:srgbClr val="89CC40"/>
    <a:srgbClr val="D1E1FF"/>
    <a:srgbClr val="ABC7FF"/>
    <a:srgbClr val="8FB7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27" autoAdjust="0"/>
    <p:restoredTop sz="93945" autoAdjust="0"/>
  </p:normalViewPr>
  <p:slideViewPr>
    <p:cSldViewPr>
      <p:cViewPr varScale="1">
        <p:scale>
          <a:sx n="62" d="100"/>
          <a:sy n="62" d="100"/>
        </p:scale>
        <p:origin x="840" y="39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5/1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566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65686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Questions to be addressed:</a:t>
            </a:r>
          </a:p>
          <a:p>
            <a:pPr>
              <a:spcBef>
                <a:spcPts val="1200"/>
              </a:spcBef>
            </a:pPr>
            <a:r>
              <a:rPr lang="en-US" dirty="0"/>
              <a:t>What is glass?</a:t>
            </a:r>
          </a:p>
          <a:p>
            <a:pPr>
              <a:spcBef>
                <a:spcPts val="1200"/>
              </a:spcBef>
            </a:pPr>
            <a:r>
              <a:rPr lang="en-US" dirty="0"/>
              <a:t>How fast is “fast enough” during cooling?</a:t>
            </a:r>
          </a:p>
          <a:p>
            <a:pPr>
              <a:spcBef>
                <a:spcPts val="1200"/>
              </a:spcBef>
            </a:pPr>
            <a:r>
              <a:rPr lang="en-US" dirty="0"/>
              <a:t>Why some materials easily form glass while others do not?</a:t>
            </a:r>
          </a:p>
          <a:p>
            <a:pPr>
              <a:spcBef>
                <a:spcPts val="1200"/>
              </a:spcBef>
            </a:pPr>
            <a:r>
              <a:rPr lang="en-US" dirty="0"/>
              <a:t>Why glass properties are dependent on thermal history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52416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62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morphous does not mean rando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12226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1296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8173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153400" cy="990600"/>
          </a:xfrm>
        </p:spPr>
        <p:txBody>
          <a:bodyPr/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153400" cy="4800600"/>
          </a:xfrm>
        </p:spPr>
        <p:txBody>
          <a:bodyPr/>
          <a:lstStyle>
            <a:lvl1pPr>
              <a:spcBef>
                <a:spcPts val="800"/>
              </a:spcBef>
              <a:buClr>
                <a:schemeClr val="tx2"/>
              </a:buClr>
              <a:defRPr sz="2200"/>
            </a:lvl1pPr>
            <a:lvl2pPr>
              <a:spcBef>
                <a:spcPts val="800"/>
              </a:spcBef>
              <a:defRPr sz="2200"/>
            </a:lvl2pPr>
            <a:lvl3pPr>
              <a:spcBef>
                <a:spcPts val="800"/>
              </a:spcBef>
              <a:defRPr sz="2200"/>
            </a:lvl3pPr>
            <a:lvl4pPr>
              <a:spcBef>
                <a:spcPts val="800"/>
              </a:spcBef>
              <a:defRPr sz="2200"/>
            </a:lvl4pPr>
            <a:lvl5pPr>
              <a:spcBef>
                <a:spcPts val="800"/>
              </a:spcBef>
              <a:defRPr sz="22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0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153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ujuejun@mit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8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nytimes.com/2008/07/29/science/29glass.html?pagewanted=all&amp;_r=0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600" dirty="0"/>
              <a:t>MIT 3.022</a:t>
            </a:r>
            <a:br>
              <a:rPr lang="en-US" sz="2600" dirty="0"/>
            </a:br>
            <a:r>
              <a:rPr lang="en-US" sz="2600" dirty="0"/>
              <a:t>Microstructural Evolution in Materials</a:t>
            </a:r>
            <a:br>
              <a:rPr lang="en-US" sz="2600" dirty="0"/>
            </a:br>
            <a:r>
              <a:rPr lang="en-US" sz="2600" dirty="0"/>
              <a:t/>
            </a:r>
            <a:br>
              <a:rPr lang="en-US" sz="2600" dirty="0"/>
            </a:br>
            <a:r>
              <a:rPr lang="en-US" sz="2500" dirty="0" smtClean="0"/>
              <a:t>15: </a:t>
            </a:r>
            <a:r>
              <a:rPr lang="en-US" sz="2500" dirty="0"/>
              <a:t>Glass Transi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Juejun (JJ) Hu</a:t>
            </a:r>
          </a:p>
          <a:p>
            <a:r>
              <a:rPr lang="en-US" sz="2400" dirty="0">
                <a:hlinkClick r:id="rId3"/>
              </a:rPr>
              <a:t>hujuejun@mit.edu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ystal nucleation and growth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5" t="2221" r="1113" b="3334"/>
          <a:stretch/>
        </p:blipFill>
        <p:spPr>
          <a:xfrm>
            <a:off x="457200" y="1676400"/>
            <a:ext cx="6096000" cy="4505739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 bwMode="auto">
          <a:xfrm flipV="1">
            <a:off x="2716427" y="1752602"/>
            <a:ext cx="0" cy="385876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H="1">
            <a:off x="965885" y="2971800"/>
            <a:ext cx="1755648" cy="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1005509" y="1981200"/>
            <a:ext cx="1676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etastable zone of </a:t>
            </a:r>
            <a:r>
              <a:rPr lang="en-US" dirty="0" err="1"/>
              <a:t>supercooling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11084" y="5642106"/>
            <a:ext cx="55811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6" name="Rounded Rectangle 15"/>
          <p:cNvSpPr/>
          <p:nvPr/>
        </p:nvSpPr>
        <p:spPr bwMode="auto">
          <a:xfrm>
            <a:off x="6172200" y="3124200"/>
            <a:ext cx="2209800" cy="198120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lvl="0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prstClr val="black"/>
                </a:solidFill>
                <a:latin typeface="Arial" charset="0"/>
              </a:rPr>
              <a:t>Driving force: </a:t>
            </a:r>
            <a:r>
              <a:rPr lang="en-US" dirty="0" err="1">
                <a:solidFill>
                  <a:prstClr val="black"/>
                </a:solidFill>
                <a:latin typeface="Arial" charset="0"/>
              </a:rPr>
              <a:t>supercooling</a:t>
            </a:r>
            <a:endParaRPr lang="en-US" dirty="0">
              <a:solidFill>
                <a:prstClr val="black"/>
              </a:solidFill>
              <a:latin typeface="Arial" charset="0"/>
            </a:endParaRPr>
          </a:p>
          <a:p>
            <a:pPr marL="285750" lvl="0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Both processes are thermally activated</a:t>
            </a:r>
            <a:endParaRPr kumimoji="0" lang="en-US" sz="18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1109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-temperature-transformation (TTT) diagram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218" y="1676400"/>
            <a:ext cx="6048410" cy="4748063"/>
          </a:xfrm>
          <a:prstGeom prst="rect">
            <a:avLst/>
          </a:prstGeom>
        </p:spPr>
      </p:pic>
      <p:sp>
        <p:nvSpPr>
          <p:cNvPr id="6" name="Freeform 5"/>
          <p:cNvSpPr/>
          <p:nvPr/>
        </p:nvSpPr>
        <p:spPr bwMode="auto">
          <a:xfrm>
            <a:off x="3114612" y="2817705"/>
            <a:ext cx="3426455" cy="2668695"/>
          </a:xfrm>
          <a:custGeom>
            <a:avLst/>
            <a:gdLst>
              <a:gd name="connsiteX0" fmla="*/ 3033097 w 3041335"/>
              <a:gd name="connsiteY0" fmla="*/ 0 h 2561968"/>
              <a:gd name="connsiteX1" fmla="*/ 1747994 w 3041335"/>
              <a:gd name="connsiteY1" fmla="*/ 49427 h 2561968"/>
              <a:gd name="connsiteX2" fmla="*/ 512318 w 3041335"/>
              <a:gd name="connsiteY2" fmla="*/ 222422 h 2561968"/>
              <a:gd name="connsiteX3" fmla="*/ 59237 w 3041335"/>
              <a:gd name="connsiteY3" fmla="*/ 436605 h 2561968"/>
              <a:gd name="connsiteX4" fmla="*/ 59237 w 3041335"/>
              <a:gd name="connsiteY4" fmla="*/ 584887 h 2561968"/>
              <a:gd name="connsiteX5" fmla="*/ 553508 w 3041335"/>
              <a:gd name="connsiteY5" fmla="*/ 1029730 h 2561968"/>
              <a:gd name="connsiteX6" fmla="*/ 1088967 w 3041335"/>
              <a:gd name="connsiteY6" fmla="*/ 1474573 h 2561968"/>
              <a:gd name="connsiteX7" fmla="*/ 1690329 w 3041335"/>
              <a:gd name="connsiteY7" fmla="*/ 1869989 h 2561968"/>
              <a:gd name="connsiteX8" fmla="*/ 2637681 w 3041335"/>
              <a:gd name="connsiteY8" fmla="*/ 2413687 h 2561968"/>
              <a:gd name="connsiteX9" fmla="*/ 3041335 w 3041335"/>
              <a:gd name="connsiteY9" fmla="*/ 2561968 h 25619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041335" h="2561968">
                <a:moveTo>
                  <a:pt x="3033097" y="0"/>
                </a:moveTo>
                <a:cubicBezTo>
                  <a:pt x="2600610" y="6178"/>
                  <a:pt x="2168124" y="12357"/>
                  <a:pt x="1747994" y="49427"/>
                </a:cubicBezTo>
                <a:cubicBezTo>
                  <a:pt x="1327864" y="86497"/>
                  <a:pt x="793777" y="157892"/>
                  <a:pt x="512318" y="222422"/>
                </a:cubicBezTo>
                <a:cubicBezTo>
                  <a:pt x="230858" y="286952"/>
                  <a:pt x="134750" y="376194"/>
                  <a:pt x="59237" y="436605"/>
                </a:cubicBezTo>
                <a:cubicBezTo>
                  <a:pt x="-16277" y="497016"/>
                  <a:pt x="-23141" y="486033"/>
                  <a:pt x="59237" y="584887"/>
                </a:cubicBezTo>
                <a:cubicBezTo>
                  <a:pt x="141615" y="683741"/>
                  <a:pt x="381886" y="881449"/>
                  <a:pt x="553508" y="1029730"/>
                </a:cubicBezTo>
                <a:cubicBezTo>
                  <a:pt x="725130" y="1178011"/>
                  <a:pt x="899497" y="1334530"/>
                  <a:pt x="1088967" y="1474573"/>
                </a:cubicBezTo>
                <a:cubicBezTo>
                  <a:pt x="1278437" y="1614616"/>
                  <a:pt x="1432210" y="1713470"/>
                  <a:pt x="1690329" y="1869989"/>
                </a:cubicBezTo>
                <a:cubicBezTo>
                  <a:pt x="1948448" y="2026508"/>
                  <a:pt x="2412513" y="2298357"/>
                  <a:pt x="2637681" y="2413687"/>
                </a:cubicBezTo>
                <a:cubicBezTo>
                  <a:pt x="2862849" y="2529017"/>
                  <a:pt x="2952092" y="2545492"/>
                  <a:pt x="3041335" y="2561968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1521942" y="2327190"/>
            <a:ext cx="3952631" cy="2854410"/>
            <a:chOff x="1472514" y="2327190"/>
            <a:chExt cx="3952631" cy="2854410"/>
          </a:xfrm>
        </p:grpSpPr>
        <p:cxnSp>
          <p:nvCxnSpPr>
            <p:cNvPr id="19" name="Straight Connector 18"/>
            <p:cNvCxnSpPr/>
            <p:nvPr/>
          </p:nvCxnSpPr>
          <p:spPr bwMode="auto">
            <a:xfrm>
              <a:off x="1472514" y="2327190"/>
              <a:ext cx="3952631" cy="285441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23" name="TextBox 22"/>
            <p:cNvSpPr txBox="1"/>
            <p:nvPr/>
          </p:nvSpPr>
          <p:spPr>
            <a:xfrm>
              <a:off x="2625810" y="4144506"/>
              <a:ext cx="166517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0000FF"/>
                  </a:solidFill>
                </a:rPr>
                <a:t>Critical cooling rate </a:t>
              </a:r>
              <a:r>
                <a:rPr lang="en-US" i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i="1" baseline="-250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5976552" y="6101261"/>
            <a:ext cx="28103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R. Busch, </a:t>
            </a:r>
            <a:r>
              <a:rPr lang="en-US" sz="1400" i="1" dirty="0"/>
              <a:t>JOM</a:t>
            </a:r>
            <a:r>
              <a:rPr lang="en-US" sz="1400" dirty="0"/>
              <a:t> </a:t>
            </a:r>
            <a:r>
              <a:rPr lang="en-US" sz="1400" b="1" dirty="0"/>
              <a:t>52</a:t>
            </a:r>
            <a:r>
              <a:rPr lang="en-US" sz="1400" dirty="0"/>
              <a:t>, 39-42 (2000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505466" y="2286000"/>
            <a:ext cx="7078362" cy="1991159"/>
            <a:chOff x="1505466" y="2286000"/>
            <a:chExt cx="7078362" cy="1991159"/>
          </a:xfrm>
        </p:grpSpPr>
        <p:cxnSp>
          <p:nvCxnSpPr>
            <p:cNvPr id="8" name="Straight Connector 7"/>
            <p:cNvCxnSpPr/>
            <p:nvPr/>
          </p:nvCxnSpPr>
          <p:spPr bwMode="auto">
            <a:xfrm>
              <a:off x="1505466" y="3336324"/>
              <a:ext cx="5943600" cy="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6">
                  <a:lumMod val="75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flipV="1">
              <a:off x="6831228" y="2726724"/>
              <a:ext cx="0" cy="6096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6831228" y="3352800"/>
              <a:ext cx="0" cy="612648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6" name="TextBox 15"/>
            <p:cNvSpPr txBox="1"/>
            <p:nvPr/>
          </p:nvSpPr>
          <p:spPr>
            <a:xfrm>
              <a:off x="6853900" y="2286000"/>
              <a:ext cx="1729928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accent6">
                      <a:lumMod val="75000"/>
                    </a:schemeClr>
                  </a:solidFill>
                </a:rPr>
                <a:t>Driving force (</a:t>
              </a:r>
              <a:r>
                <a:rPr lang="en-US" dirty="0" err="1">
                  <a:solidFill>
                    <a:schemeClr val="accent6">
                      <a:lumMod val="75000"/>
                    </a:schemeClr>
                  </a:solidFill>
                </a:rPr>
                <a:t>supercooling</a:t>
              </a:r>
              <a:r>
                <a:rPr lang="en-US" dirty="0">
                  <a:solidFill>
                    <a:schemeClr val="accent6">
                      <a:lumMod val="75000"/>
                    </a:schemeClr>
                  </a:solidFill>
                </a:rPr>
                <a:t>) limited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668548" y="3630828"/>
              <a:ext cx="157752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accent6">
                      <a:lumMod val="75000"/>
                    </a:schemeClr>
                  </a:solidFill>
                </a:rPr>
                <a:t>Diffusion limited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 flipV="1">
              <a:off x="5791200" y="2327190"/>
              <a:ext cx="0" cy="102561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</p:cxnSp>
        <p:graphicFrame>
          <p:nvGraphicFramePr>
            <p:cNvPr id="18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5824152" y="2489585"/>
            <a:ext cx="468312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5" imgW="241200" imgH="164880" progId="Equation.DSMT4">
                    <p:embed/>
                  </p:oleObj>
                </mc:Choice>
                <mc:Fallback>
                  <p:oleObj name="Equation" r:id="rId5" imgW="241200" imgH="164880" progId="Equation.DSMT4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4152" y="2489585"/>
                          <a:ext cx="468312" cy="2968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64687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itical cooling rate and glass formation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/>
          </p:nvPr>
        </p:nvGraphicFramePr>
        <p:xfrm>
          <a:off x="4800600" y="1719648"/>
          <a:ext cx="3810000" cy="3393440"/>
        </p:xfrm>
        <a:graphic>
          <a:graphicData uri="http://schemas.openxmlformats.org/drawingml/2006/table">
            <a:tbl>
              <a:tblPr firstRow="1" bandRow="1">
                <a:tableStyleId>{08FB837D-C827-4EFA-A057-4D05807E0F7C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echniqu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ypical cooling rate (°C/s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ir quenc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-1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iquid</a:t>
                      </a:r>
                      <a:r>
                        <a:rPr lang="en-US" baseline="0" dirty="0"/>
                        <a:t> quench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  <a:r>
                        <a:rPr lang="en-US" baseline="30000" dirty="0"/>
                        <a:t>3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roplet spra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0</a:t>
                      </a:r>
                      <a:r>
                        <a:rPr lang="en-US" baseline="30000" dirty="0"/>
                        <a:t>2</a:t>
                      </a:r>
                      <a:r>
                        <a:rPr lang="en-US" dirty="0"/>
                        <a:t>-10</a:t>
                      </a:r>
                      <a:r>
                        <a:rPr lang="en-US" baseline="30000" dirty="0"/>
                        <a:t>4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elt</a:t>
                      </a:r>
                      <a:r>
                        <a:rPr lang="en-US" baseline="0" dirty="0"/>
                        <a:t> spinning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  <a:r>
                        <a:rPr lang="en-US" baseline="30000" dirty="0"/>
                        <a:t>5</a:t>
                      </a:r>
                      <a:r>
                        <a:rPr lang="en-US" dirty="0"/>
                        <a:t>-10</a:t>
                      </a:r>
                      <a:r>
                        <a:rPr lang="en-US" baseline="30000" dirty="0"/>
                        <a:t>8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elective laser melting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0</a:t>
                      </a:r>
                      <a:r>
                        <a:rPr lang="en-US" baseline="30000" dirty="0"/>
                        <a:t>6</a:t>
                      </a:r>
                      <a:r>
                        <a:rPr lang="en-US" dirty="0"/>
                        <a:t>-10</a:t>
                      </a:r>
                      <a:r>
                        <a:rPr lang="en-US" baseline="30000" dirty="0"/>
                        <a:t>8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Vapor deposi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Up to 10</a:t>
                      </a:r>
                      <a:r>
                        <a:rPr lang="en-US" baseline="30000" dirty="0"/>
                        <a:t>14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6" name="Content Placeholder 3"/>
          <p:cNvGraphicFramePr>
            <a:graphicFrameLocks/>
          </p:cNvGraphicFramePr>
          <p:nvPr>
            <p:extLst/>
          </p:nvPr>
        </p:nvGraphicFramePr>
        <p:xfrm>
          <a:off x="533400" y="1719648"/>
          <a:ext cx="3886200" cy="3581400"/>
        </p:xfrm>
        <a:graphic>
          <a:graphicData uri="http://schemas.openxmlformats.org/drawingml/2006/table">
            <a:tbl>
              <a:tblPr firstRow="1" bandRow="1">
                <a:tableStyleId>{D113A9D2-9D6B-4929-AA2D-F23B5EE8CBE7}</a:tableStyleId>
              </a:tblPr>
              <a:tblGrid>
                <a:gridCol w="198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ateria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ritical cooling rate (°C/s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ilic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9 × 10</a:t>
                      </a:r>
                      <a:r>
                        <a:rPr lang="en-US" baseline="30000" dirty="0"/>
                        <a:t>-6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eO</a:t>
                      </a:r>
                      <a:r>
                        <a:rPr lang="en-US" baseline="-25000" dirty="0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3 × 10</a:t>
                      </a:r>
                      <a:r>
                        <a:rPr lang="en-US" baseline="30000" dirty="0"/>
                        <a:t>-3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a</a:t>
                      </a:r>
                      <a:r>
                        <a:rPr lang="en-US" baseline="-25000" dirty="0"/>
                        <a:t>2</a:t>
                      </a:r>
                      <a:r>
                        <a:rPr lang="en-US" dirty="0"/>
                        <a:t>O·2SiO</a:t>
                      </a:r>
                      <a:r>
                        <a:rPr lang="en-US" baseline="-25000" dirty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6 × 10</a:t>
                      </a:r>
                      <a:r>
                        <a:rPr lang="en-US" baseline="30000" dirty="0"/>
                        <a:t>-3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3613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alo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Wat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0</a:t>
                      </a:r>
                      <a:r>
                        <a:rPr lang="en-US" baseline="30000" dirty="0"/>
                        <a:t>7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Vitreloy-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ypical meta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0</a:t>
                      </a:r>
                      <a:r>
                        <a:rPr lang="en-US" baseline="30000" dirty="0"/>
                        <a:t>9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ilv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0</a:t>
                      </a:r>
                      <a:r>
                        <a:rPr lang="en-US" baseline="30000" dirty="0"/>
                        <a:t>10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133850" y="5402263"/>
          <a:ext cx="18716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965160" imgH="482400" progId="Equation.DSMT4">
                  <p:embed/>
                </p:oleObj>
              </mc:Choice>
              <mc:Fallback>
                <p:oleObj name="Equation" r:id="rId3" imgW="965160" imgH="482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5402263"/>
                        <a:ext cx="1871663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5635795"/>
            <a:ext cx="36856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Maximum glass sample thickness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239541" y="5635795"/>
            <a:ext cx="2294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</a:rPr>
              <a:t>a </a:t>
            </a:r>
            <a:r>
              <a:rPr lang="en-US" dirty="0"/>
              <a:t>: thermal diffusivity</a:t>
            </a:r>
          </a:p>
        </p:txBody>
      </p:sp>
    </p:spTree>
    <p:extLst>
      <p:ext uri="{BB962C8B-B14F-4D97-AF65-F5344CB8AC3E}">
        <p14:creationId xmlns:p14="http://schemas.microsoft.com/office/powerpoint/2010/main" val="114589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000"/>
              </a:spcBef>
            </a:pPr>
            <a:r>
              <a:rPr lang="en-US" sz="2000" dirty="0"/>
              <a:t>What is glass?</a:t>
            </a:r>
          </a:p>
          <a:p>
            <a:pPr lvl="1">
              <a:spcBef>
                <a:spcPts val="1000"/>
              </a:spcBef>
            </a:pPr>
            <a:r>
              <a:rPr lang="en-US" sz="2000" dirty="0"/>
              <a:t>Metastable solids exhibiting glass transition and lacking long-range order</a:t>
            </a:r>
          </a:p>
          <a:p>
            <a:pPr>
              <a:spcBef>
                <a:spcPts val="1000"/>
              </a:spcBef>
            </a:pPr>
            <a:r>
              <a:rPr lang="en-US" sz="2000" dirty="0"/>
              <a:t>Why are glass properties history-dependent?</a:t>
            </a:r>
          </a:p>
          <a:p>
            <a:pPr lvl="1">
              <a:spcBef>
                <a:spcPts val="1000"/>
              </a:spcBef>
            </a:pPr>
            <a:r>
              <a:rPr lang="en-US" sz="2000" dirty="0"/>
              <a:t>Glass structure can be trapped in different metastable basins and is path-dependent</a:t>
            </a:r>
          </a:p>
          <a:p>
            <a:pPr>
              <a:spcBef>
                <a:spcPts val="1000"/>
              </a:spcBef>
            </a:pPr>
            <a:r>
              <a:rPr lang="en-US" sz="2000" dirty="0"/>
              <a:t>How to determine the cooling rate necessary for glass formation?</a:t>
            </a:r>
          </a:p>
          <a:p>
            <a:pPr lvl="1">
              <a:spcBef>
                <a:spcPts val="1000"/>
              </a:spcBef>
            </a:pPr>
            <a:r>
              <a:rPr lang="en-US" sz="2000" dirty="0"/>
              <a:t>Time-temperature-transformation (TTT) </a:t>
            </a:r>
            <a:r>
              <a:rPr lang="en-US" sz="2000" dirty="0" smtClean="0"/>
              <a:t>diagram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480383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6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0" y="1295400"/>
            <a:ext cx="9144000" cy="4038600"/>
          </a:xfrm>
          <a:prstGeom prst="rect">
            <a:avLst/>
          </a:prstGeom>
          <a:solidFill>
            <a:srgbClr val="007A00"/>
          </a:solidFill>
          <a:ln w="95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61160" y="2209800"/>
            <a:ext cx="58912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bg1">
                    <a:lumMod val="95000"/>
                  </a:schemeClr>
                </a:solidFill>
                <a:latin typeface="+mn-lt"/>
              </a:rPr>
              <a:t>THE FOLLOWING </a:t>
            </a:r>
            <a:r>
              <a:rPr lang="en-US" sz="2000" b="1" dirty="0">
                <a:solidFill>
                  <a:schemeClr val="bg1">
                    <a:lumMod val="95000"/>
                  </a:schemeClr>
                </a:solidFill>
                <a:latin typeface="+mn-lt"/>
              </a:rPr>
              <a:t>PREVIEW</a:t>
            </a:r>
            <a:r>
              <a:rPr lang="en-US" sz="1600" dirty="0">
                <a:solidFill>
                  <a:schemeClr val="bg1">
                    <a:lumMod val="95000"/>
                  </a:schemeClr>
                </a:solidFill>
                <a:latin typeface="+mn-lt"/>
              </a:rPr>
              <a:t> HAS BEEN APPROVED FOR</a:t>
            </a:r>
          </a:p>
        </p:txBody>
      </p:sp>
      <p:sp>
        <p:nvSpPr>
          <p:cNvPr id="6" name="Rectangle 5"/>
          <p:cNvSpPr/>
          <p:nvPr/>
        </p:nvSpPr>
        <p:spPr>
          <a:xfrm>
            <a:off x="1959921" y="2616282"/>
            <a:ext cx="535021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000" b="1" dirty="0">
                <a:solidFill>
                  <a:srgbClr val="FFFFFF">
                    <a:lumMod val="95000"/>
                  </a:srgbClr>
                </a:solidFill>
                <a:latin typeface="Arial"/>
              </a:rPr>
              <a:t>ALL 3.022 PARTICIPANTS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1981200" y="3685401"/>
          <a:ext cx="5288280" cy="1127760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690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81121">
                <a:tc rowSpan="2">
                  <a:txBody>
                    <a:bodyPr/>
                    <a:lstStyle/>
                    <a:p>
                      <a:pPr algn="ctr"/>
                      <a:r>
                        <a:rPr lang="en-US" sz="4400" dirty="0">
                          <a:solidFill>
                            <a:schemeClr val="bg1"/>
                          </a:solidFill>
                        </a:rPr>
                        <a:t>R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bg1"/>
                          </a:solidFill>
                        </a:rPr>
                        <a:t>RESTRICTED</a:t>
                      </a: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2799">
                <a:tc vMerge="1"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bg1"/>
                          </a:solidFill>
                          <a:latin typeface="Arial Narrow" pitchFamily="34" charset="0"/>
                        </a:rPr>
                        <a:t>VIEWERS</a:t>
                      </a:r>
                      <a:r>
                        <a:rPr lang="en-US" sz="1400" baseline="0" dirty="0">
                          <a:solidFill>
                            <a:schemeClr val="bg1"/>
                          </a:solidFill>
                          <a:latin typeface="Arial Narrow" pitchFamily="34" charset="0"/>
                        </a:rPr>
                        <a:t> WHO HAVEN’T TAKEN KINETICS REQUIRE ACCOMPANYING MIT DMSE STUDENTS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 Narrow" pitchFamily="34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1121">
                <a:tc gridSpan="2"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chemeClr val="bg1"/>
                          </a:solidFill>
                        </a:rPr>
                        <a:t>STRONG MATERIALS SCIENCE COMPONENTS</a:t>
                      </a: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1582354" y="4901624"/>
            <a:ext cx="169424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prstClr val="white">
                    <a:lumMod val="95000"/>
                  </a:prstClr>
                </a:solidFill>
              </a:rPr>
              <a:t>www.classratings.com</a:t>
            </a:r>
            <a:endParaRPr lang="en-US" sz="1400" dirty="0"/>
          </a:p>
        </p:txBody>
      </p:sp>
      <p:sp>
        <p:nvSpPr>
          <p:cNvPr id="10" name="Rectangle 9"/>
          <p:cNvSpPr/>
          <p:nvPr/>
        </p:nvSpPr>
        <p:spPr>
          <a:xfrm>
            <a:off x="6545516" y="4904601"/>
            <a:ext cx="110639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1200" dirty="0">
                <a:solidFill>
                  <a:prstClr val="white">
                    <a:lumMod val="95000"/>
                  </a:prstClr>
                </a:solidFill>
              </a:rPr>
              <a:t>dmse.mit.edu</a:t>
            </a:r>
            <a:endParaRPr lang="en-US" sz="1400" dirty="0"/>
          </a:p>
        </p:txBody>
      </p:sp>
      <p:sp>
        <p:nvSpPr>
          <p:cNvPr id="11" name="Rectangle 10"/>
          <p:cNvSpPr/>
          <p:nvPr/>
        </p:nvSpPr>
        <p:spPr>
          <a:xfrm>
            <a:off x="7255030" y="4142601"/>
            <a:ext cx="3738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prstClr val="white">
                    <a:lumMod val="95000"/>
                  </a:prstClr>
                </a:solidFill>
              </a:rPr>
              <a:t>®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37405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close up of a sandwich&#10;&#10;Description generated with very high confidence">
            <a:extLst>
              <a:ext uri="{FF2B5EF4-FFF2-40B4-BE49-F238E27FC236}">
                <a16:creationId xmlns:a16="http://schemas.microsoft.com/office/drawing/2014/main" id="{22FB444D-650A-4EE3-8D84-619138E56D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9144000" cy="685799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343400" y="304800"/>
            <a:ext cx="4555816" cy="902811"/>
          </a:xfrm>
          <a:prstGeom prst="rect">
            <a:avLst/>
          </a:prstGeom>
          <a:solidFill>
            <a:schemeClr val="bg1"/>
          </a:solidFill>
          <a:ln w="19050">
            <a:noFill/>
          </a:ln>
        </p:spPr>
        <p:txBody>
          <a:bodyPr wrap="square" tIns="91440" bIns="91440" rtlCol="0">
            <a:spAutoFit/>
          </a:bodyPr>
          <a:lstStyle/>
          <a:p>
            <a:pPr algn="ctr">
              <a:spcBef>
                <a:spcPts val="800"/>
              </a:spcBef>
            </a:pPr>
            <a:r>
              <a:rPr lang="en-US" sz="2000" dirty="0">
                <a:latin typeface="Comic Sans MS" panose="030F0702030302020204" pitchFamily="66" charset="0"/>
              </a:rPr>
              <a:t>We proudly present</a:t>
            </a:r>
          </a:p>
          <a:p>
            <a:pPr algn="ctr">
              <a:spcBef>
                <a:spcPts val="800"/>
              </a:spcBef>
            </a:pPr>
            <a:r>
              <a:rPr lang="en-US" sz="2000" dirty="0">
                <a:latin typeface="Comic Sans MS" panose="030F0702030302020204" pitchFamily="66" charset="0"/>
              </a:rPr>
              <a:t>“Microstructural Evolution in Foods”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54A5D3E-B807-43E7-892D-4D0BB0F5CCFB}"/>
              </a:ext>
            </a:extLst>
          </p:cNvPr>
          <p:cNvSpPr/>
          <p:nvPr/>
        </p:nvSpPr>
        <p:spPr>
          <a:xfrm>
            <a:off x="6551620" y="6545516"/>
            <a:ext cx="259558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100" dirty="0">
                <a:solidFill>
                  <a:schemeClr val="bg1"/>
                </a:solidFill>
              </a:rPr>
              <a:t>Image Credit: </a:t>
            </a:r>
            <a:r>
              <a:rPr lang="en-US" sz="1100" dirty="0" err="1">
                <a:solidFill>
                  <a:schemeClr val="bg1"/>
                </a:solidFill>
              </a:rPr>
              <a:t>profkarim</a:t>
            </a:r>
            <a:r>
              <a:rPr lang="en-US" sz="1100" dirty="0">
                <a:solidFill>
                  <a:schemeClr val="bg1"/>
                </a:solidFill>
              </a:rPr>
              <a:t> CC BY-SA 2.0</a:t>
            </a:r>
          </a:p>
        </p:txBody>
      </p:sp>
    </p:spTree>
    <p:extLst>
      <p:ext uri="{BB962C8B-B14F-4D97-AF65-F5344CB8AC3E}">
        <p14:creationId xmlns:p14="http://schemas.microsoft.com/office/powerpoint/2010/main" val="199011408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153400" cy="4800600"/>
          </a:xfrm>
        </p:spPr>
        <p:txBody>
          <a:bodyPr/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 smtClean="0"/>
              <a:t> </a:t>
            </a:r>
            <a:r>
              <a:rPr lang="en-US" dirty="0"/>
              <a:t>– </a:t>
            </a:r>
            <a:r>
              <a:rPr lang="en-US" dirty="0" smtClean="0"/>
              <a:t>enthalpy</a:t>
            </a:r>
          </a:p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 smtClean="0"/>
              <a:t> </a:t>
            </a:r>
            <a:r>
              <a:rPr lang="en-US" dirty="0"/>
              <a:t>– </a:t>
            </a:r>
            <a:r>
              <a:rPr lang="en-US" dirty="0" smtClean="0"/>
              <a:t>volume</a:t>
            </a:r>
            <a:endParaRPr lang="en-US" dirty="0"/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– melting </a:t>
            </a:r>
            <a:r>
              <a:rPr lang="en-US" dirty="0" smtClean="0"/>
              <a:t>point</a:t>
            </a:r>
          </a:p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/>
              <a:t> </a:t>
            </a:r>
            <a:r>
              <a:rPr lang="en-US" dirty="0"/>
              <a:t>– temperature</a:t>
            </a:r>
          </a:p>
          <a:p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 smtClean="0"/>
              <a:t> </a:t>
            </a:r>
            <a:r>
              <a:rPr lang="en-US" dirty="0"/>
              <a:t>– </a:t>
            </a:r>
            <a:r>
              <a:rPr lang="en-US" dirty="0" smtClean="0"/>
              <a:t>Fictive temperature</a:t>
            </a:r>
            <a:endParaRPr lang="en-US" dirty="0"/>
          </a:p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 smtClean="0"/>
              <a:t> </a:t>
            </a:r>
            <a:r>
              <a:rPr lang="en-US" dirty="0"/>
              <a:t>– </a:t>
            </a:r>
            <a:r>
              <a:rPr lang="en-US" dirty="0" smtClean="0"/>
              <a:t>Gibbs free energy</a:t>
            </a:r>
            <a:endParaRPr lang="en-US" dirty="0"/>
          </a:p>
          <a:p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s</a:t>
            </a:r>
            <a:r>
              <a:rPr lang="en-US" dirty="0" smtClean="0"/>
              <a:t> </a:t>
            </a:r>
            <a:r>
              <a:rPr lang="en-US" dirty="0"/>
              <a:t>– </a:t>
            </a:r>
            <a:r>
              <a:rPr lang="en-US" dirty="0" smtClean="0"/>
              <a:t>observation time, duration of experimental observation</a:t>
            </a:r>
            <a:endParaRPr lang="en-US" dirty="0"/>
          </a:p>
          <a:p>
            <a:r>
              <a:rPr lang="en-US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t</a:t>
            </a:r>
            <a:r>
              <a:rPr lang="en-US" dirty="0" smtClean="0"/>
              <a:t> </a:t>
            </a:r>
            <a:r>
              <a:rPr lang="en-US" dirty="0"/>
              <a:t>– </a:t>
            </a:r>
            <a:r>
              <a:rPr lang="en-US" dirty="0" err="1" smtClean="0"/>
              <a:t>intervalley</a:t>
            </a:r>
            <a:r>
              <a:rPr lang="en-US" dirty="0" smtClean="0"/>
              <a:t> transition time, time it takes for a system to transition from a local metastable energy basin to another</a:t>
            </a:r>
          </a:p>
          <a:p>
            <a:r>
              <a:rPr lang="en-US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dirty="0" smtClean="0"/>
              <a:t> </a:t>
            </a:r>
            <a:r>
              <a:rPr lang="en-US" dirty="0"/>
              <a:t>– </a:t>
            </a:r>
            <a:r>
              <a:rPr lang="en-US" dirty="0" smtClean="0"/>
              <a:t>attempt frequency or atomic vibrational frequency</a:t>
            </a:r>
          </a:p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 smtClean="0"/>
              <a:t> </a:t>
            </a:r>
            <a:r>
              <a:rPr lang="en-US" dirty="0"/>
              <a:t>– Boltzmann constant (1.38 × 10</a:t>
            </a:r>
            <a:r>
              <a:rPr lang="en-US" baseline="30000" dirty="0"/>
              <a:t>-23</a:t>
            </a:r>
            <a:r>
              <a:rPr lang="en-US" dirty="0"/>
              <a:t> m</a:t>
            </a:r>
            <a:r>
              <a:rPr lang="en-US" baseline="30000" dirty="0"/>
              <a:t>2</a:t>
            </a:r>
            <a:r>
              <a:rPr lang="en-US" dirty="0"/>
              <a:t> kg s</a:t>
            </a:r>
            <a:r>
              <a:rPr lang="en-US" baseline="30000" dirty="0"/>
              <a:t>-2</a:t>
            </a:r>
            <a:r>
              <a:rPr lang="en-US" dirty="0"/>
              <a:t> K</a:t>
            </a:r>
            <a:r>
              <a:rPr lang="en-US" baseline="30000" dirty="0"/>
              <a:t>-1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4816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153400" cy="4800600"/>
          </a:xfrm>
        </p:spPr>
        <p:txBody>
          <a:bodyPr/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 smtClean="0"/>
              <a:t> </a:t>
            </a:r>
            <a:r>
              <a:rPr lang="en-US" dirty="0"/>
              <a:t>– </a:t>
            </a:r>
            <a:r>
              <a:rPr lang="en-US" dirty="0" smtClean="0"/>
              <a:t>average energy barrier height </a:t>
            </a:r>
            <a:r>
              <a:rPr lang="en-US" dirty="0"/>
              <a:t>between </a:t>
            </a:r>
            <a:r>
              <a:rPr lang="en-US" dirty="0" smtClean="0"/>
              <a:t>metastable states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– glass transition temperature</a:t>
            </a:r>
          </a:p>
          <a:p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 smtClean="0"/>
              <a:t> </a:t>
            </a:r>
            <a:r>
              <a:rPr lang="en-US" dirty="0"/>
              <a:t>– </a:t>
            </a:r>
            <a:r>
              <a:rPr lang="en-US" dirty="0" smtClean="0"/>
              <a:t>critical cooling rate to prevent crystallization</a:t>
            </a:r>
          </a:p>
          <a:p>
            <a:r>
              <a:rPr lang="en-US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/>
              <a:t> </a:t>
            </a:r>
            <a:r>
              <a:rPr lang="en-US" dirty="0"/>
              <a:t>– </a:t>
            </a:r>
            <a:r>
              <a:rPr lang="en-US" dirty="0" err="1" smtClean="0"/>
              <a:t>supercooling</a:t>
            </a:r>
            <a:r>
              <a:rPr lang="en-US" dirty="0" smtClean="0"/>
              <a:t> corresponding to the nose temperature</a:t>
            </a:r>
          </a:p>
          <a:p>
            <a:r>
              <a:rPr lang="en-US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dirty="0" smtClean="0"/>
              <a:t> </a:t>
            </a:r>
            <a:r>
              <a:rPr lang="en-US" dirty="0"/>
              <a:t>– </a:t>
            </a:r>
            <a:r>
              <a:rPr lang="en-US" dirty="0" smtClean="0"/>
              <a:t>thermal diffusivity</a:t>
            </a:r>
          </a:p>
          <a:p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dirty="0" smtClean="0"/>
              <a:t> </a:t>
            </a:r>
            <a:r>
              <a:rPr lang="en-US" dirty="0"/>
              <a:t>– </a:t>
            </a:r>
            <a:r>
              <a:rPr lang="en-US" dirty="0" smtClean="0"/>
              <a:t>maximum thickness of sample that can maintain a homogeneous glassy st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3602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3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" y="4210745"/>
            <a:ext cx="3365965" cy="204482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071 Amorphous Materials</a:t>
            </a:r>
          </a:p>
        </p:txBody>
      </p:sp>
      <p:pic>
        <p:nvPicPr>
          <p:cNvPr id="41" name="Picture 4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7724" y="4655369"/>
            <a:ext cx="3800476" cy="160020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" y="1630936"/>
            <a:ext cx="3771900" cy="1968222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614081" y="1737871"/>
            <a:ext cx="14556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3-d printing with glass</a:t>
            </a: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4154" y="1630936"/>
            <a:ext cx="2782147" cy="2579809"/>
          </a:xfrm>
          <a:prstGeom prst="rect">
            <a:avLst/>
          </a:prstGeom>
        </p:spPr>
      </p:pic>
      <p:sp>
        <p:nvSpPr>
          <p:cNvPr id="47" name="TextBox 46"/>
          <p:cNvSpPr txBox="1"/>
          <p:nvPr/>
        </p:nvSpPr>
        <p:spPr>
          <a:xfrm>
            <a:off x="6652452" y="1707136"/>
            <a:ext cx="1828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Sapphire vs. tempered glass: which is better?</a:t>
            </a: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2723260"/>
            <a:ext cx="2728342" cy="2108075"/>
          </a:xfrm>
          <a:prstGeom prst="rect">
            <a:avLst/>
          </a:prstGeom>
        </p:spPr>
      </p:pic>
      <p:sp>
        <p:nvSpPr>
          <p:cNvPr id="50" name="TextBox 49"/>
          <p:cNvSpPr txBox="1"/>
          <p:nvPr/>
        </p:nvSpPr>
        <p:spPr>
          <a:xfrm>
            <a:off x="4695598" y="4171447"/>
            <a:ext cx="12559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lass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674517" y="4316835"/>
            <a:ext cx="16507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What is </a:t>
            </a:r>
            <a:r>
              <a:rPr lang="en-US" dirty="0" err="1">
                <a:solidFill>
                  <a:schemeClr val="bg1"/>
                </a:solidFill>
              </a:rPr>
              <a:t>Liquidmetal</a:t>
            </a:r>
            <a:r>
              <a:rPr lang="en-US" baseline="30000" dirty="0">
                <a:solidFill>
                  <a:schemeClr val="bg1"/>
                </a:solidFill>
              </a:rPr>
              <a:t>®</a:t>
            </a:r>
            <a:r>
              <a:rPr lang="en-US" dirty="0">
                <a:solidFill>
                  <a:schemeClr val="bg1"/>
                </a:solidFill>
              </a:rPr>
              <a:t>?</a:t>
            </a:r>
          </a:p>
        </p:txBody>
      </p:sp>
      <p:pic>
        <p:nvPicPr>
          <p:cNvPr id="54" name="Picture 5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4755136"/>
            <a:ext cx="971550" cy="1148195"/>
          </a:xfrm>
          <a:prstGeom prst="rect">
            <a:avLst/>
          </a:prstGeom>
        </p:spPr>
      </p:pic>
      <p:sp>
        <p:nvSpPr>
          <p:cNvPr id="55" name="TextBox 54"/>
          <p:cNvSpPr txBox="1"/>
          <p:nvPr/>
        </p:nvSpPr>
        <p:spPr>
          <a:xfrm>
            <a:off x="4672323" y="5534943"/>
            <a:ext cx="20836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Glass: where arts and science meet</a:t>
            </a:r>
          </a:p>
        </p:txBody>
      </p:sp>
    </p:spTree>
    <p:extLst>
      <p:ext uri="{BB962C8B-B14F-4D97-AF65-F5344CB8AC3E}">
        <p14:creationId xmlns:p14="http://schemas.microsoft.com/office/powerpoint/2010/main" val="20270075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1648535"/>
            <a:ext cx="3657600" cy="407732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567" y="1652099"/>
            <a:ext cx="3429000" cy="461772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423335" y="5962042"/>
            <a:ext cx="395492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/>
              <a:t>“What don’t we know?” </a:t>
            </a:r>
            <a:r>
              <a:rPr lang="en-US" sz="1400" i="1" dirty="0"/>
              <a:t>Science</a:t>
            </a:r>
            <a:r>
              <a:rPr lang="en-US" sz="1400" dirty="0"/>
              <a:t> </a:t>
            </a:r>
            <a:r>
              <a:rPr lang="en-US" sz="1400" b="1" dirty="0"/>
              <a:t>309</a:t>
            </a:r>
            <a:r>
              <a:rPr lang="en-US" sz="1400" dirty="0"/>
              <a:t>, 83 (2005)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sz="2600" dirty="0">
                <a:hlinkClick r:id="rId4"/>
              </a:rPr>
              <a:t>“The Nature of Glass Remains Anything but Clear”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858545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ass transi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022945" y="5715060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/>
              <a:t>T</a:t>
            </a:r>
            <a:r>
              <a:rPr lang="en-US" sz="2400" i="1" baseline="-25000" dirty="0"/>
              <a:t>m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404192" y="1717599"/>
            <a:ext cx="17600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Supercooled</a:t>
            </a:r>
            <a:r>
              <a:rPr lang="en-US" sz="2000" dirty="0"/>
              <a:t> liqui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17812" y="4743710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rystal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644806" y="2139768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Liquid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70296" y="1517744"/>
            <a:ext cx="7825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H, V</a:t>
            </a:r>
          </a:p>
        </p:txBody>
      </p:sp>
      <p:cxnSp>
        <p:nvCxnSpPr>
          <p:cNvPr id="4" name="Straight Connector 3"/>
          <p:cNvCxnSpPr/>
          <p:nvPr/>
        </p:nvCxnSpPr>
        <p:spPr bwMode="auto">
          <a:xfrm flipH="1">
            <a:off x="3585863" y="2631883"/>
            <a:ext cx="687119" cy="763881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5" name="Straight Connector 4"/>
          <p:cNvCxnSpPr/>
          <p:nvPr/>
        </p:nvCxnSpPr>
        <p:spPr bwMode="auto">
          <a:xfrm flipH="1">
            <a:off x="4283403" y="1864584"/>
            <a:ext cx="701182" cy="761997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 flipH="1">
            <a:off x="4294815" y="2606158"/>
            <a:ext cx="0" cy="213230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 flipH="1">
            <a:off x="986510" y="4730222"/>
            <a:ext cx="3308307" cy="60482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4294815" y="4730222"/>
            <a:ext cx="0" cy="928727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flipH="1">
            <a:off x="4448807" y="2041696"/>
            <a:ext cx="380000" cy="411479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4294815" y="3370213"/>
            <a:ext cx="0" cy="568601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flipH="1">
            <a:off x="2303122" y="4973199"/>
            <a:ext cx="675078" cy="11887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flipH="1">
            <a:off x="3922826" y="2611241"/>
            <a:ext cx="366420" cy="411479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4" name="Freeform 13"/>
          <p:cNvSpPr/>
          <p:nvPr/>
        </p:nvSpPr>
        <p:spPr bwMode="auto">
          <a:xfrm>
            <a:off x="3694770" y="2238197"/>
            <a:ext cx="408087" cy="615862"/>
          </a:xfrm>
          <a:custGeom>
            <a:avLst/>
            <a:gdLst>
              <a:gd name="connsiteX0" fmla="*/ 0 w 362465"/>
              <a:gd name="connsiteY0" fmla="*/ 0 h 832022"/>
              <a:gd name="connsiteX1" fmla="*/ 123568 w 362465"/>
              <a:gd name="connsiteY1" fmla="*/ 494270 h 832022"/>
              <a:gd name="connsiteX2" fmla="*/ 362465 w 362465"/>
              <a:gd name="connsiteY2" fmla="*/ 832022 h 8320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2465" h="832022">
                <a:moveTo>
                  <a:pt x="0" y="0"/>
                </a:moveTo>
                <a:cubicBezTo>
                  <a:pt x="31578" y="177800"/>
                  <a:pt x="63157" y="355600"/>
                  <a:pt x="123568" y="494270"/>
                </a:cubicBezTo>
                <a:cubicBezTo>
                  <a:pt x="183979" y="632940"/>
                  <a:pt x="262238" y="753763"/>
                  <a:pt x="362465" y="832022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 flipV="1">
            <a:off x="659748" y="5688985"/>
            <a:ext cx="4325112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pSp>
        <p:nvGrpSpPr>
          <p:cNvPr id="68" name="Group 67"/>
          <p:cNvGrpSpPr/>
          <p:nvPr/>
        </p:nvGrpSpPr>
        <p:grpSpPr>
          <a:xfrm>
            <a:off x="3595963" y="3398767"/>
            <a:ext cx="373" cy="1463035"/>
            <a:chOff x="3595963" y="3383399"/>
            <a:chExt cx="373" cy="1463035"/>
          </a:xfrm>
        </p:grpSpPr>
        <p:cxnSp>
          <p:nvCxnSpPr>
            <p:cNvPr id="20" name="Straight Connector 19"/>
            <p:cNvCxnSpPr/>
            <p:nvPr/>
          </p:nvCxnSpPr>
          <p:spPr bwMode="auto">
            <a:xfrm flipH="1">
              <a:off x="3595963" y="3383399"/>
              <a:ext cx="0" cy="1463035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 flipH="1">
              <a:off x="3596336" y="3776061"/>
              <a:ext cx="0" cy="47577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</p:grpSp>
      <p:cxnSp>
        <p:nvCxnSpPr>
          <p:cNvPr id="22" name="Straight Arrow Connector 21"/>
          <p:cNvCxnSpPr/>
          <p:nvPr/>
        </p:nvCxnSpPr>
        <p:spPr bwMode="auto">
          <a:xfrm flipV="1">
            <a:off x="672796" y="1782357"/>
            <a:ext cx="30087" cy="3901426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pSp>
        <p:nvGrpSpPr>
          <p:cNvPr id="67" name="Group 66"/>
          <p:cNvGrpSpPr/>
          <p:nvPr/>
        </p:nvGrpSpPr>
        <p:grpSpPr>
          <a:xfrm>
            <a:off x="777029" y="3380962"/>
            <a:ext cx="2823250" cy="814504"/>
            <a:chOff x="777029" y="3365594"/>
            <a:chExt cx="2823250" cy="814504"/>
          </a:xfrm>
        </p:grpSpPr>
        <p:sp>
          <p:nvSpPr>
            <p:cNvPr id="27" name="Freeform 26"/>
            <p:cNvSpPr/>
            <p:nvPr/>
          </p:nvSpPr>
          <p:spPr bwMode="auto">
            <a:xfrm>
              <a:off x="1003083" y="3365594"/>
              <a:ext cx="2597196" cy="814504"/>
            </a:xfrm>
            <a:custGeom>
              <a:avLst/>
              <a:gdLst>
                <a:gd name="connsiteX0" fmla="*/ 1874904 w 1874904"/>
                <a:gd name="connsiteY0" fmla="*/ 0 h 814507"/>
                <a:gd name="connsiteX1" fmla="*/ 1383126 w 1874904"/>
                <a:gd name="connsiteY1" fmla="*/ 414938 h 814507"/>
                <a:gd name="connsiteX2" fmla="*/ 0 w 1874904"/>
                <a:gd name="connsiteY2" fmla="*/ 814507 h 8145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74904" h="814507">
                  <a:moveTo>
                    <a:pt x="1874904" y="0"/>
                  </a:moveTo>
                  <a:cubicBezTo>
                    <a:pt x="1785257" y="139593"/>
                    <a:pt x="1695610" y="279187"/>
                    <a:pt x="1383126" y="414938"/>
                  </a:cubicBezTo>
                  <a:cubicBezTo>
                    <a:pt x="1070642" y="550689"/>
                    <a:pt x="535321" y="682598"/>
                    <a:pt x="0" y="814507"/>
                  </a:cubicBezTo>
                </a:path>
              </a:pathLst>
            </a:custGeom>
            <a:noFill/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4" name="Straight Connector 23"/>
            <p:cNvCxnSpPr/>
            <p:nvPr/>
          </p:nvCxnSpPr>
          <p:spPr bwMode="auto">
            <a:xfrm flipH="1">
              <a:off x="1331579" y="4013710"/>
              <a:ext cx="595333" cy="109728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59" name="TextBox 58"/>
            <p:cNvSpPr txBox="1"/>
            <p:nvPr/>
          </p:nvSpPr>
          <p:spPr>
            <a:xfrm>
              <a:off x="777029" y="3623122"/>
              <a:ext cx="11091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Glass</a:t>
              </a:r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1559746" y="2682368"/>
            <a:ext cx="1952872" cy="1342648"/>
            <a:chOff x="1559746" y="2682368"/>
            <a:chExt cx="1952872" cy="1342648"/>
          </a:xfrm>
        </p:grpSpPr>
        <p:cxnSp>
          <p:nvCxnSpPr>
            <p:cNvPr id="69" name="Straight Connector 68"/>
            <p:cNvCxnSpPr/>
            <p:nvPr/>
          </p:nvCxnSpPr>
          <p:spPr bwMode="auto">
            <a:xfrm>
              <a:off x="3512618" y="3110616"/>
              <a:ext cx="0" cy="9144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Straight Connector 69"/>
            <p:cNvCxnSpPr/>
            <p:nvPr/>
          </p:nvCxnSpPr>
          <p:spPr bwMode="auto">
            <a:xfrm>
              <a:off x="2895600" y="3110616"/>
              <a:ext cx="0" cy="9144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1" name="Straight Connector 70"/>
            <p:cNvCxnSpPr/>
            <p:nvPr/>
          </p:nvCxnSpPr>
          <p:spPr bwMode="auto">
            <a:xfrm flipH="1">
              <a:off x="2895600" y="3282903"/>
              <a:ext cx="61345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stealth" w="lg" len="lg"/>
              <a:tailEnd type="stealth" w="lg" len="lg"/>
            </a:ln>
            <a:effectLst/>
          </p:spPr>
        </p:cxnSp>
        <p:sp>
          <p:nvSpPr>
            <p:cNvPr id="72" name="TextBox 71"/>
            <p:cNvSpPr txBox="1"/>
            <p:nvPr/>
          </p:nvSpPr>
          <p:spPr>
            <a:xfrm>
              <a:off x="1559746" y="2682368"/>
              <a:ext cx="142742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Glass transition</a:t>
              </a:r>
            </a:p>
          </p:txBody>
        </p:sp>
      </p:grpSp>
      <p:sp>
        <p:nvSpPr>
          <p:cNvPr id="73" name="Rectangle 72"/>
          <p:cNvSpPr/>
          <p:nvPr/>
        </p:nvSpPr>
        <p:spPr bwMode="auto">
          <a:xfrm>
            <a:off x="5610792" y="3021302"/>
            <a:ext cx="2677980" cy="2656652"/>
          </a:xfrm>
          <a:prstGeom prst="rect">
            <a:avLst/>
          </a:prstGeom>
          <a:noFill/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82880" tIns="45720" rIns="182880" bIns="45720" numCol="1" rtlCol="0" anchor="ctr" anchorCtr="0" compatLnSpc="1">
            <a:prstTxWarp prst="textNoShape">
              <a:avLst/>
            </a:prstTxWarp>
          </a:bodyPr>
          <a:lstStyle/>
          <a:p>
            <a:pPr marL="285750" indent="-285750" eaLnBrk="0" fontAlgn="base" hangingPunct="0">
              <a:spcBef>
                <a:spcPts val="30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dirty="0"/>
              <a:t>Suppression of crystallization: glass formation</a:t>
            </a:r>
          </a:p>
          <a:p>
            <a:pPr marL="285750" indent="-285750" eaLnBrk="0" fontAlgn="base" hangingPunct="0">
              <a:spcBef>
                <a:spcPts val="30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dirty="0"/>
              <a:t>The glassy state is </a:t>
            </a:r>
            <a:r>
              <a:rPr lang="en-US" dirty="0">
                <a:solidFill>
                  <a:srgbClr val="FF0000"/>
                </a:solidFill>
              </a:rPr>
              <a:t>different</a:t>
            </a:r>
            <a:r>
              <a:rPr lang="en-US" dirty="0"/>
              <a:t> from the </a:t>
            </a:r>
            <a:r>
              <a:rPr lang="en-US" dirty="0" err="1"/>
              <a:t>supercooled</a:t>
            </a:r>
            <a:r>
              <a:rPr lang="en-US" dirty="0"/>
              <a:t> liquid state</a:t>
            </a:r>
          </a:p>
          <a:p>
            <a:pPr marL="285750" indent="-285750" eaLnBrk="0" fontAlgn="base" hangingPunct="0">
              <a:spcBef>
                <a:spcPts val="30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dirty="0"/>
              <a:t>Fictive temperature</a:t>
            </a:r>
          </a:p>
        </p:txBody>
      </p:sp>
      <p:grpSp>
        <p:nvGrpSpPr>
          <p:cNvPr id="84" name="Group 83"/>
          <p:cNvGrpSpPr/>
          <p:nvPr/>
        </p:nvGrpSpPr>
        <p:grpSpPr>
          <a:xfrm>
            <a:off x="2237671" y="3264623"/>
            <a:ext cx="1588662" cy="2905594"/>
            <a:chOff x="2237671" y="3264623"/>
            <a:chExt cx="1588662" cy="2905594"/>
          </a:xfrm>
        </p:grpSpPr>
        <p:cxnSp>
          <p:nvCxnSpPr>
            <p:cNvPr id="75" name="Straight Connector 74"/>
            <p:cNvCxnSpPr/>
            <p:nvPr/>
          </p:nvCxnSpPr>
          <p:spPr bwMode="auto">
            <a:xfrm flipH="1">
              <a:off x="2237671" y="3640149"/>
              <a:ext cx="1588662" cy="3414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6" name="Straight Connector 75"/>
            <p:cNvCxnSpPr/>
            <p:nvPr/>
          </p:nvCxnSpPr>
          <p:spPr bwMode="auto">
            <a:xfrm flipH="1">
              <a:off x="2787542" y="3264623"/>
              <a:ext cx="944502" cy="99235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7" name="Straight Connector 76"/>
            <p:cNvCxnSpPr/>
            <p:nvPr/>
          </p:nvCxnSpPr>
          <p:spPr bwMode="auto">
            <a:xfrm flipH="1">
              <a:off x="3265979" y="3777895"/>
              <a:ext cx="0" cy="192113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8" name="TextBox 77"/>
            <p:cNvSpPr txBox="1"/>
            <p:nvPr/>
          </p:nvSpPr>
          <p:spPr>
            <a:xfrm>
              <a:off x="3044830" y="5708552"/>
              <a:ext cx="4299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i="1" dirty="0" err="1">
                  <a:solidFill>
                    <a:srgbClr val="00B050"/>
                  </a:solidFill>
                </a:rPr>
                <a:t>T</a:t>
              </a:r>
              <a:r>
                <a:rPr lang="en-US" sz="2400" i="1" baseline="-25000" dirty="0" err="1">
                  <a:solidFill>
                    <a:srgbClr val="00B050"/>
                  </a:solidFill>
                </a:rPr>
                <a:t>f</a:t>
              </a:r>
              <a:endParaRPr lang="en-US" sz="2400" i="1" baseline="-25000" dirty="0">
                <a:solidFill>
                  <a:srgbClr val="00B05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01314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ass structures are dependent on history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914400" y="2057400"/>
            <a:ext cx="0" cy="38100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 flipV="1">
            <a:off x="900066" y="5881816"/>
            <a:ext cx="4197096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503304" y="1600200"/>
            <a:ext cx="7825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H, V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14994" y="5949431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 flipH="1">
            <a:off x="4208814" y="2057400"/>
            <a:ext cx="506180" cy="7620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4217052" y="2798978"/>
            <a:ext cx="0" cy="2132311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H="1">
            <a:off x="1361476" y="4923051"/>
            <a:ext cx="2855576" cy="67361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4217052" y="4923051"/>
            <a:ext cx="0" cy="92873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3962400" y="5883876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/>
              <a:t>T</a:t>
            </a:r>
            <a:r>
              <a:rPr lang="en-US" sz="2400" i="1" baseline="-25000" dirty="0"/>
              <a:t>m</a:t>
            </a:r>
          </a:p>
        </p:txBody>
      </p:sp>
      <p:cxnSp>
        <p:nvCxnSpPr>
          <p:cNvPr id="26" name="Straight Connector 25"/>
          <p:cNvCxnSpPr/>
          <p:nvPr/>
        </p:nvCxnSpPr>
        <p:spPr bwMode="auto">
          <a:xfrm flipH="1">
            <a:off x="4328218" y="2234514"/>
            <a:ext cx="274320" cy="41148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4217052" y="3563036"/>
            <a:ext cx="0" cy="56860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flipH="1">
            <a:off x="2502998" y="5215128"/>
            <a:ext cx="487336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9" name="Freeform 8"/>
          <p:cNvSpPr/>
          <p:nvPr/>
        </p:nvSpPr>
        <p:spPr bwMode="auto">
          <a:xfrm>
            <a:off x="1349119" y="3097426"/>
            <a:ext cx="2685535" cy="1425146"/>
          </a:xfrm>
          <a:custGeom>
            <a:avLst/>
            <a:gdLst>
              <a:gd name="connsiteX0" fmla="*/ 2685535 w 2685535"/>
              <a:gd name="connsiteY0" fmla="*/ 0 h 1425146"/>
              <a:gd name="connsiteX1" fmla="*/ 1878227 w 2685535"/>
              <a:gd name="connsiteY1" fmla="*/ 832022 h 1425146"/>
              <a:gd name="connsiteX2" fmla="*/ 0 w 2685535"/>
              <a:gd name="connsiteY2" fmla="*/ 1425146 h 1425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5535" h="1425146">
                <a:moveTo>
                  <a:pt x="2685535" y="0"/>
                </a:moveTo>
                <a:cubicBezTo>
                  <a:pt x="2505675" y="297249"/>
                  <a:pt x="2325816" y="594498"/>
                  <a:pt x="1878227" y="832022"/>
                </a:cubicBezTo>
                <a:cubicBezTo>
                  <a:pt x="1430638" y="1069546"/>
                  <a:pt x="715319" y="1247346"/>
                  <a:pt x="0" y="1425146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1" name="Straight Connector 20"/>
          <p:cNvCxnSpPr/>
          <p:nvPr/>
        </p:nvCxnSpPr>
        <p:spPr bwMode="auto">
          <a:xfrm flipH="1">
            <a:off x="4018178" y="2796918"/>
            <a:ext cx="199615" cy="31698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 flipH="1">
            <a:off x="2269525" y="4170576"/>
            <a:ext cx="363034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2" name="Freeform 31"/>
          <p:cNvSpPr/>
          <p:nvPr/>
        </p:nvSpPr>
        <p:spPr bwMode="auto">
          <a:xfrm>
            <a:off x="3810000" y="2347784"/>
            <a:ext cx="294596" cy="615864"/>
          </a:xfrm>
          <a:custGeom>
            <a:avLst/>
            <a:gdLst>
              <a:gd name="connsiteX0" fmla="*/ 0 w 362465"/>
              <a:gd name="connsiteY0" fmla="*/ 0 h 832022"/>
              <a:gd name="connsiteX1" fmla="*/ 123568 w 362465"/>
              <a:gd name="connsiteY1" fmla="*/ 494270 h 832022"/>
              <a:gd name="connsiteX2" fmla="*/ 362465 w 362465"/>
              <a:gd name="connsiteY2" fmla="*/ 832022 h 8320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2465" h="832022">
                <a:moveTo>
                  <a:pt x="0" y="0"/>
                </a:moveTo>
                <a:cubicBezTo>
                  <a:pt x="31578" y="177800"/>
                  <a:pt x="63157" y="355600"/>
                  <a:pt x="123568" y="494270"/>
                </a:cubicBezTo>
                <a:cubicBezTo>
                  <a:pt x="183979" y="632940"/>
                  <a:pt x="262238" y="753763"/>
                  <a:pt x="362465" y="832022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912482" y="1611726"/>
            <a:ext cx="17600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Supercooled</a:t>
            </a:r>
            <a:r>
              <a:rPr lang="en-US" sz="2000" dirty="0"/>
              <a:t> liquid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4353205" y="2425484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Liquid</a:t>
            </a:r>
          </a:p>
        </p:txBody>
      </p:sp>
      <p:sp>
        <p:nvSpPr>
          <p:cNvPr id="11" name="Freeform 10"/>
          <p:cNvSpPr/>
          <p:nvPr/>
        </p:nvSpPr>
        <p:spPr bwMode="auto">
          <a:xfrm>
            <a:off x="1375719" y="3155092"/>
            <a:ext cx="2619632" cy="947352"/>
          </a:xfrm>
          <a:custGeom>
            <a:avLst/>
            <a:gdLst>
              <a:gd name="connsiteX0" fmla="*/ 2619632 w 2619632"/>
              <a:gd name="connsiteY0" fmla="*/ 0 h 947352"/>
              <a:gd name="connsiteX1" fmla="*/ 1985319 w 2619632"/>
              <a:gd name="connsiteY1" fmla="*/ 378941 h 947352"/>
              <a:gd name="connsiteX2" fmla="*/ 0 w 2619632"/>
              <a:gd name="connsiteY2" fmla="*/ 947352 h 9473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19632" h="947352">
                <a:moveTo>
                  <a:pt x="2619632" y="0"/>
                </a:moveTo>
                <a:cubicBezTo>
                  <a:pt x="2520778" y="110524"/>
                  <a:pt x="2421924" y="221049"/>
                  <a:pt x="1985319" y="378941"/>
                </a:cubicBezTo>
                <a:cubicBezTo>
                  <a:pt x="1548714" y="536833"/>
                  <a:pt x="774357" y="742092"/>
                  <a:pt x="0" y="947352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9" name="Straight Connector 38"/>
          <p:cNvCxnSpPr/>
          <p:nvPr/>
        </p:nvCxnSpPr>
        <p:spPr bwMode="auto">
          <a:xfrm flipH="1">
            <a:off x="2254810" y="3767496"/>
            <a:ext cx="363034" cy="10058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6" name="Freeform 15"/>
          <p:cNvSpPr/>
          <p:nvPr/>
        </p:nvSpPr>
        <p:spPr bwMode="auto">
          <a:xfrm>
            <a:off x="1351005" y="3204519"/>
            <a:ext cx="2619633" cy="1688757"/>
          </a:xfrm>
          <a:custGeom>
            <a:avLst/>
            <a:gdLst>
              <a:gd name="connsiteX0" fmla="*/ 2619633 w 2619633"/>
              <a:gd name="connsiteY0" fmla="*/ 0 h 1688757"/>
              <a:gd name="connsiteX1" fmla="*/ 1680519 w 2619633"/>
              <a:gd name="connsiteY1" fmla="*/ 1145060 h 1688757"/>
              <a:gd name="connsiteX2" fmla="*/ 0 w 2619633"/>
              <a:gd name="connsiteY2" fmla="*/ 1688757 h 16887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19633" h="1688757">
                <a:moveTo>
                  <a:pt x="2619633" y="0"/>
                </a:moveTo>
                <a:cubicBezTo>
                  <a:pt x="2368378" y="431800"/>
                  <a:pt x="2117124" y="863601"/>
                  <a:pt x="1680519" y="1145060"/>
                </a:cubicBezTo>
                <a:cubicBezTo>
                  <a:pt x="1243914" y="1426519"/>
                  <a:pt x="295189" y="1599514"/>
                  <a:pt x="0" y="1688757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6" name="Straight Connector 45"/>
          <p:cNvCxnSpPr/>
          <p:nvPr/>
        </p:nvCxnSpPr>
        <p:spPr bwMode="auto">
          <a:xfrm flipH="1">
            <a:off x="2314263" y="4596173"/>
            <a:ext cx="152498" cy="5486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7" name="Straight Connector 46"/>
          <p:cNvCxnSpPr/>
          <p:nvPr/>
        </p:nvCxnSpPr>
        <p:spPr bwMode="auto">
          <a:xfrm>
            <a:off x="1752600" y="3535524"/>
            <a:ext cx="0" cy="150228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stealth" w="lg" len="lg"/>
            <a:tailEnd type="none" w="med" len="med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1113655" y="2819400"/>
            <a:ext cx="17600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Increasing</a:t>
            </a:r>
          </a:p>
          <a:p>
            <a:pPr algn="ctr"/>
            <a:r>
              <a:rPr lang="en-US" sz="2000" dirty="0"/>
              <a:t>cooling rate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959389" y="3920638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964716" y="4324290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956478" y="4713528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58" name="Straight Connector 57"/>
          <p:cNvCxnSpPr/>
          <p:nvPr/>
        </p:nvCxnSpPr>
        <p:spPr bwMode="auto">
          <a:xfrm flipH="1">
            <a:off x="2710248" y="3399053"/>
            <a:ext cx="1149320" cy="1881979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62" name="Rounded Rectangle 61"/>
          <p:cNvSpPr/>
          <p:nvPr/>
        </p:nvSpPr>
        <p:spPr bwMode="auto">
          <a:xfrm>
            <a:off x="5409192" y="3097263"/>
            <a:ext cx="2802924" cy="2441575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lvl="0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prstClr val="black"/>
                </a:solidFill>
                <a:latin typeface="Arial" charset="0"/>
              </a:rPr>
              <a:t>Glasses obtained at different cooling rates have different structures</a:t>
            </a:r>
          </a:p>
          <a:p>
            <a:pPr marL="285750" lvl="0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Faster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cooling results in higher Fictive temperature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2223001" y="3364127"/>
            <a:ext cx="1823621" cy="1311627"/>
            <a:chOff x="2223001" y="3364127"/>
            <a:chExt cx="1823621" cy="1311627"/>
          </a:xfrm>
        </p:grpSpPr>
        <p:cxnSp>
          <p:nvCxnSpPr>
            <p:cNvPr id="33" name="Straight Connector 32"/>
            <p:cNvCxnSpPr/>
            <p:nvPr/>
          </p:nvCxnSpPr>
          <p:spPr bwMode="auto">
            <a:xfrm flipH="1">
              <a:off x="2693828" y="3364127"/>
              <a:ext cx="1352794" cy="39093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Straight Connector 35"/>
            <p:cNvCxnSpPr/>
            <p:nvPr/>
          </p:nvCxnSpPr>
          <p:spPr bwMode="auto">
            <a:xfrm flipH="1">
              <a:off x="2424976" y="3854882"/>
              <a:ext cx="1352794" cy="39093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 flipH="1">
              <a:off x="2223001" y="4284821"/>
              <a:ext cx="1352794" cy="39093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333959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94652"/>
            <a:ext cx="7984524" cy="42672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A metastable solid which exhibits glass transition and has no long-range atomic order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31656"/>
          </a:xfrm>
        </p:spPr>
        <p:txBody>
          <a:bodyPr/>
          <a:lstStyle/>
          <a:p>
            <a:r>
              <a:rPr lang="en-US" dirty="0"/>
              <a:t>What is glass?</a:t>
            </a:r>
          </a:p>
        </p:txBody>
      </p:sp>
      <p:cxnSp>
        <p:nvCxnSpPr>
          <p:cNvPr id="23" name="Straight Arrow Connector 22"/>
          <p:cNvCxnSpPr/>
          <p:nvPr/>
        </p:nvCxnSpPr>
        <p:spPr bwMode="auto">
          <a:xfrm flipV="1">
            <a:off x="1063028" y="2514600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1054790" y="5706762"/>
            <a:ext cx="40386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5" name="Freeform 24"/>
          <p:cNvSpPr/>
          <p:nvPr/>
        </p:nvSpPr>
        <p:spPr bwMode="auto">
          <a:xfrm>
            <a:off x="1467712" y="3270586"/>
            <a:ext cx="3220995" cy="1921657"/>
          </a:xfrm>
          <a:custGeom>
            <a:avLst/>
            <a:gdLst>
              <a:gd name="connsiteX0" fmla="*/ 0 w 3220995"/>
              <a:gd name="connsiteY0" fmla="*/ 16476 h 1921657"/>
              <a:gd name="connsiteX1" fmla="*/ 691978 w 3220995"/>
              <a:gd name="connsiteY1" fmla="*/ 832022 h 1921657"/>
              <a:gd name="connsiteX2" fmla="*/ 1565189 w 3220995"/>
              <a:gd name="connsiteY2" fmla="*/ 395417 h 1921657"/>
              <a:gd name="connsiteX3" fmla="*/ 2594919 w 3220995"/>
              <a:gd name="connsiteY3" fmla="*/ 1919417 h 1921657"/>
              <a:gd name="connsiteX4" fmla="*/ 3220995 w 3220995"/>
              <a:gd name="connsiteY4" fmla="*/ 0 h 1921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20995" h="1921657">
                <a:moveTo>
                  <a:pt x="0" y="16476"/>
                </a:moveTo>
                <a:cubicBezTo>
                  <a:pt x="215556" y="392670"/>
                  <a:pt x="431113" y="768865"/>
                  <a:pt x="691978" y="832022"/>
                </a:cubicBezTo>
                <a:cubicBezTo>
                  <a:pt x="952843" y="895179"/>
                  <a:pt x="1248032" y="214185"/>
                  <a:pt x="1565189" y="395417"/>
                </a:cubicBezTo>
                <a:cubicBezTo>
                  <a:pt x="1882346" y="576649"/>
                  <a:pt x="2318951" y="1985320"/>
                  <a:pt x="2594919" y="1919417"/>
                </a:cubicBezTo>
                <a:cubicBezTo>
                  <a:pt x="2870887" y="1853514"/>
                  <a:pt x="3045941" y="926757"/>
                  <a:pt x="3220995" y="0"/>
                </a:cubicBezTo>
              </a:path>
            </a:pathLst>
          </a:cu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56452" y="2357818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G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729715" y="5783516"/>
            <a:ext cx="14334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Structure</a:t>
            </a:r>
          </a:p>
        </p:txBody>
      </p:sp>
      <p:cxnSp>
        <p:nvCxnSpPr>
          <p:cNvPr id="28" name="Straight Arrow Connector 27"/>
          <p:cNvCxnSpPr/>
          <p:nvPr/>
        </p:nvCxnSpPr>
        <p:spPr bwMode="auto">
          <a:xfrm flipH="1">
            <a:off x="2173078" y="3266706"/>
            <a:ext cx="0" cy="792917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9" name="Rectangle 28"/>
          <p:cNvSpPr/>
          <p:nvPr/>
        </p:nvSpPr>
        <p:spPr>
          <a:xfrm>
            <a:off x="1272841" y="2467800"/>
            <a:ext cx="183257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kern="0" dirty="0">
                <a:solidFill>
                  <a:srgbClr val="FF0000"/>
                </a:solidFill>
              </a:rPr>
              <a:t>Metastable glassy state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30" name="Straight Arrow Connector 29"/>
          <p:cNvCxnSpPr/>
          <p:nvPr/>
        </p:nvCxnSpPr>
        <p:spPr bwMode="auto">
          <a:xfrm>
            <a:off x="4042512" y="3262348"/>
            <a:ext cx="0" cy="1879733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CC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1" name="Rectangle 30"/>
          <p:cNvSpPr/>
          <p:nvPr/>
        </p:nvSpPr>
        <p:spPr>
          <a:xfrm>
            <a:off x="3074090" y="2467800"/>
            <a:ext cx="28907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kern="0" dirty="0">
                <a:solidFill>
                  <a:srgbClr val="00CC00"/>
                </a:solidFill>
              </a:rPr>
              <a:t>Thermodynamically stable crystalline state</a:t>
            </a:r>
            <a:endParaRPr lang="en-US" sz="2000" dirty="0">
              <a:solidFill>
                <a:srgbClr val="00CC00"/>
              </a:solidFill>
            </a:endParaRPr>
          </a:p>
        </p:txBody>
      </p:sp>
      <p:sp>
        <p:nvSpPr>
          <p:cNvPr id="32" name="Rounded Rectangle 31"/>
          <p:cNvSpPr/>
          <p:nvPr/>
        </p:nvSpPr>
        <p:spPr bwMode="auto">
          <a:xfrm>
            <a:off x="5430111" y="3649182"/>
            <a:ext cx="3188727" cy="243840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Glasses are metastable with respect to their stable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crystalline phase</a:t>
            </a:r>
          </a:p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Atoms can rearrange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to form a more stable state given enough time and thermal energy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59036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94652"/>
            <a:ext cx="7984524" cy="42672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A metastable solid which exhibits glass transition and has no long-range atomic order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31656"/>
          </a:xfrm>
        </p:spPr>
        <p:txBody>
          <a:bodyPr/>
          <a:lstStyle/>
          <a:p>
            <a:r>
              <a:rPr lang="en-US" dirty="0"/>
              <a:t>What is glass?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71849" y="5362402"/>
            <a:ext cx="15552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A</a:t>
            </a:r>
            <a:r>
              <a:rPr lang="en-US" sz="2000" baseline="-25000" dirty="0"/>
              <a:t>2</a:t>
            </a:r>
            <a:r>
              <a:rPr lang="en-US" sz="2000" dirty="0"/>
              <a:t>O</a:t>
            </a:r>
            <a:r>
              <a:rPr lang="en-US" sz="2000" baseline="-25000" dirty="0"/>
              <a:t>3</a:t>
            </a:r>
            <a:r>
              <a:rPr lang="en-US" sz="2000" dirty="0"/>
              <a:t> crysta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276600" y="5362402"/>
            <a:ext cx="14141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A</a:t>
            </a:r>
            <a:r>
              <a:rPr lang="en-US" sz="2000" baseline="-25000" dirty="0"/>
              <a:t>2</a:t>
            </a:r>
            <a:r>
              <a:rPr lang="en-US" sz="2000" dirty="0"/>
              <a:t>O</a:t>
            </a:r>
            <a:r>
              <a:rPr lang="en-US" sz="2000" baseline="-25000" dirty="0"/>
              <a:t>3</a:t>
            </a:r>
            <a:r>
              <a:rPr lang="en-US" sz="2000" dirty="0"/>
              <a:t> glass</a:t>
            </a:r>
          </a:p>
        </p:txBody>
      </p:sp>
      <p:sp>
        <p:nvSpPr>
          <p:cNvPr id="10" name="Rounded Rectangle 9"/>
          <p:cNvSpPr/>
          <p:nvPr/>
        </p:nvSpPr>
        <p:spPr bwMode="auto">
          <a:xfrm>
            <a:off x="5791200" y="2162033"/>
            <a:ext cx="2557151" cy="3529915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Short-range order is preserved (AO</a:t>
            </a:r>
            <a:r>
              <a:rPr kumimoji="0" lang="en-US" sz="18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3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triangles)</a:t>
            </a:r>
          </a:p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Long-range order is disrupted by changing bond angle (mainly) and bond length</a:t>
            </a:r>
          </a:p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Structure lacks symmetry and is usually isotropic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734066" y="6017166"/>
            <a:ext cx="55020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/>
              <a:t>Zachariasen's</a:t>
            </a:r>
            <a:r>
              <a:rPr lang="en-US" sz="2000" dirty="0"/>
              <a:t> Random Network Theory (1932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22191" y="2341042"/>
            <a:ext cx="37628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A fictitious A</a:t>
            </a:r>
            <a:r>
              <a:rPr lang="en-US" sz="2000" baseline="-25000" dirty="0"/>
              <a:t>2</a:t>
            </a:r>
            <a:r>
              <a:rPr lang="en-US" sz="2000" dirty="0"/>
              <a:t>O</a:t>
            </a:r>
            <a:r>
              <a:rPr lang="en-US" sz="2000" baseline="-25000" dirty="0"/>
              <a:t>3</a:t>
            </a:r>
            <a:r>
              <a:rPr lang="en-US" sz="2000" dirty="0"/>
              <a:t> 2-D compound: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904" y="2872548"/>
            <a:ext cx="4343400" cy="2495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34961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tential energy landscape (PEL)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H="1" flipV="1">
            <a:off x="1165740" y="1828800"/>
            <a:ext cx="0" cy="38862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1157502" y="5706762"/>
            <a:ext cx="687001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498277" y="1676400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P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84112" y="5813812"/>
            <a:ext cx="44181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tomic coordinates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/>
              <a:t>,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/>
              <a:t>, …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N</a:t>
            </a:r>
            <a:endParaRPr lang="en-US" sz="2400" dirty="0"/>
          </a:p>
        </p:txBody>
      </p:sp>
      <p:cxnSp>
        <p:nvCxnSpPr>
          <p:cNvPr id="17" name="Straight Arrow Connector 16"/>
          <p:cNvCxnSpPr/>
          <p:nvPr/>
        </p:nvCxnSpPr>
        <p:spPr bwMode="auto">
          <a:xfrm flipH="1" flipV="1">
            <a:off x="6919522" y="4771420"/>
            <a:ext cx="3772" cy="72531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CC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6942176" y="4903246"/>
            <a:ext cx="1143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00CC00"/>
                </a:solidFill>
              </a:rPr>
              <a:t>Crystal</a:t>
            </a:r>
          </a:p>
        </p:txBody>
      </p:sp>
      <p:cxnSp>
        <p:nvCxnSpPr>
          <p:cNvPr id="20" name="Straight Arrow Connector 19"/>
          <p:cNvCxnSpPr/>
          <p:nvPr/>
        </p:nvCxnSpPr>
        <p:spPr bwMode="auto">
          <a:xfrm flipH="1" flipV="1">
            <a:off x="3019130" y="4617306"/>
            <a:ext cx="3772" cy="72531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1353066" y="4793472"/>
            <a:ext cx="16578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Ideal glass</a:t>
            </a:r>
          </a:p>
        </p:txBody>
      </p:sp>
      <p:cxnSp>
        <p:nvCxnSpPr>
          <p:cNvPr id="22" name="Straight Arrow Connector 21"/>
          <p:cNvCxnSpPr/>
          <p:nvPr/>
        </p:nvCxnSpPr>
        <p:spPr bwMode="auto">
          <a:xfrm flipH="1" flipV="1">
            <a:off x="3647388" y="3574614"/>
            <a:ext cx="3772" cy="72531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 flipH="1" flipV="1">
            <a:off x="5389952" y="3828534"/>
            <a:ext cx="3772" cy="72531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flipH="1" flipV="1">
            <a:off x="6503512" y="3397155"/>
            <a:ext cx="3772" cy="72531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 flipH="1" flipV="1">
            <a:off x="4037178" y="3164185"/>
            <a:ext cx="3772" cy="72531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 flipH="1" flipV="1">
            <a:off x="4735421" y="3009510"/>
            <a:ext cx="3772" cy="72531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" name="Freeform 2"/>
          <p:cNvSpPr/>
          <p:nvPr/>
        </p:nvSpPr>
        <p:spPr bwMode="auto">
          <a:xfrm>
            <a:off x="1425147" y="1783842"/>
            <a:ext cx="6423454" cy="2911954"/>
          </a:xfrm>
          <a:custGeom>
            <a:avLst/>
            <a:gdLst>
              <a:gd name="connsiteX0" fmla="*/ 0 w 6433751"/>
              <a:gd name="connsiteY0" fmla="*/ 893455 h 2911954"/>
              <a:gd name="connsiteX1" fmla="*/ 214184 w 6433751"/>
              <a:gd name="connsiteY1" fmla="*/ 283855 h 2911954"/>
              <a:gd name="connsiteX2" fmla="*/ 420130 w 6433751"/>
              <a:gd name="connsiteY2" fmla="*/ 1321823 h 2911954"/>
              <a:gd name="connsiteX3" fmla="*/ 724930 w 6433751"/>
              <a:gd name="connsiteY3" fmla="*/ 217953 h 2911954"/>
              <a:gd name="connsiteX4" fmla="*/ 1013254 w 6433751"/>
              <a:gd name="connsiteY4" fmla="*/ 1288872 h 2911954"/>
              <a:gd name="connsiteX5" fmla="*/ 1210962 w 6433751"/>
              <a:gd name="connsiteY5" fmla="*/ 613369 h 2911954"/>
              <a:gd name="connsiteX6" fmla="*/ 1606378 w 6433751"/>
              <a:gd name="connsiteY6" fmla="*/ 2771682 h 2911954"/>
              <a:gd name="connsiteX7" fmla="*/ 1861751 w 6433751"/>
              <a:gd name="connsiteY7" fmla="*/ 250904 h 2911954"/>
              <a:gd name="connsiteX8" fmla="*/ 2215978 w 6433751"/>
              <a:gd name="connsiteY8" fmla="*/ 1709001 h 2911954"/>
              <a:gd name="connsiteX9" fmla="*/ 2405449 w 6433751"/>
              <a:gd name="connsiteY9" fmla="*/ 695747 h 2911954"/>
              <a:gd name="connsiteX10" fmla="*/ 2619632 w 6433751"/>
              <a:gd name="connsiteY10" fmla="*/ 1305347 h 2911954"/>
              <a:gd name="connsiteX11" fmla="*/ 2957384 w 6433751"/>
              <a:gd name="connsiteY11" fmla="*/ 209715 h 2911954"/>
              <a:gd name="connsiteX12" fmla="*/ 3303373 w 6433751"/>
              <a:gd name="connsiteY12" fmla="*/ 1132353 h 2911954"/>
              <a:gd name="connsiteX13" fmla="*/ 3534032 w 6433751"/>
              <a:gd name="connsiteY13" fmla="*/ 580417 h 2911954"/>
              <a:gd name="connsiteX14" fmla="*/ 3970638 w 6433751"/>
              <a:gd name="connsiteY14" fmla="*/ 1989088 h 2911954"/>
              <a:gd name="connsiteX15" fmla="*/ 4275438 w 6433751"/>
              <a:gd name="connsiteY15" fmla="*/ 432136 h 2911954"/>
              <a:gd name="connsiteX16" fmla="*/ 4522573 w 6433751"/>
              <a:gd name="connsiteY16" fmla="*/ 1082926 h 2911954"/>
              <a:gd name="connsiteX17" fmla="*/ 4761470 w 6433751"/>
              <a:gd name="connsiteY17" fmla="*/ 3769 h 2911954"/>
              <a:gd name="connsiteX18" fmla="*/ 5058032 w 6433751"/>
              <a:gd name="connsiteY18" fmla="*/ 1536007 h 2911954"/>
              <a:gd name="connsiteX19" fmla="*/ 5329881 w 6433751"/>
              <a:gd name="connsiteY19" fmla="*/ 250904 h 2911954"/>
              <a:gd name="connsiteX20" fmla="*/ 5502876 w 6433751"/>
              <a:gd name="connsiteY20" fmla="*/ 2911726 h 2911954"/>
              <a:gd name="connsiteX21" fmla="*/ 5527589 w 6433751"/>
              <a:gd name="connsiteY21" fmla="*/ 86147 h 2911954"/>
              <a:gd name="connsiteX22" fmla="*/ 5840627 w 6433751"/>
              <a:gd name="connsiteY22" fmla="*/ 778126 h 2911954"/>
              <a:gd name="connsiteX23" fmla="*/ 6112476 w 6433751"/>
              <a:gd name="connsiteY23" fmla="*/ 201477 h 2911954"/>
              <a:gd name="connsiteX24" fmla="*/ 6433751 w 6433751"/>
              <a:gd name="connsiteY24" fmla="*/ 506277 h 29119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6433751" h="2911954">
                <a:moveTo>
                  <a:pt x="0" y="893455"/>
                </a:moveTo>
                <a:cubicBezTo>
                  <a:pt x="72081" y="552957"/>
                  <a:pt x="144162" y="212460"/>
                  <a:pt x="214184" y="283855"/>
                </a:cubicBezTo>
                <a:cubicBezTo>
                  <a:pt x="284206" y="355250"/>
                  <a:pt x="335006" y="1332807"/>
                  <a:pt x="420130" y="1321823"/>
                </a:cubicBezTo>
                <a:cubicBezTo>
                  <a:pt x="505254" y="1310839"/>
                  <a:pt x="626076" y="223445"/>
                  <a:pt x="724930" y="217953"/>
                </a:cubicBezTo>
                <a:cubicBezTo>
                  <a:pt x="823784" y="212461"/>
                  <a:pt x="932249" y="1222969"/>
                  <a:pt x="1013254" y="1288872"/>
                </a:cubicBezTo>
                <a:cubicBezTo>
                  <a:pt x="1094259" y="1354775"/>
                  <a:pt x="1112108" y="366234"/>
                  <a:pt x="1210962" y="613369"/>
                </a:cubicBezTo>
                <a:cubicBezTo>
                  <a:pt x="1309816" y="860504"/>
                  <a:pt x="1497913" y="2832093"/>
                  <a:pt x="1606378" y="2771682"/>
                </a:cubicBezTo>
                <a:cubicBezTo>
                  <a:pt x="1714843" y="2711271"/>
                  <a:pt x="1760151" y="428017"/>
                  <a:pt x="1861751" y="250904"/>
                </a:cubicBezTo>
                <a:cubicBezTo>
                  <a:pt x="1963351" y="73791"/>
                  <a:pt x="2125362" y="1634861"/>
                  <a:pt x="2215978" y="1709001"/>
                </a:cubicBezTo>
                <a:cubicBezTo>
                  <a:pt x="2306594" y="1783141"/>
                  <a:pt x="2338173" y="763023"/>
                  <a:pt x="2405449" y="695747"/>
                </a:cubicBezTo>
                <a:cubicBezTo>
                  <a:pt x="2472725" y="628471"/>
                  <a:pt x="2527643" y="1386352"/>
                  <a:pt x="2619632" y="1305347"/>
                </a:cubicBezTo>
                <a:cubicBezTo>
                  <a:pt x="2711621" y="1224342"/>
                  <a:pt x="2843427" y="238547"/>
                  <a:pt x="2957384" y="209715"/>
                </a:cubicBezTo>
                <a:cubicBezTo>
                  <a:pt x="3071341" y="180883"/>
                  <a:pt x="3207265" y="1070569"/>
                  <a:pt x="3303373" y="1132353"/>
                </a:cubicBezTo>
                <a:cubicBezTo>
                  <a:pt x="3399481" y="1194137"/>
                  <a:pt x="3422821" y="437628"/>
                  <a:pt x="3534032" y="580417"/>
                </a:cubicBezTo>
                <a:cubicBezTo>
                  <a:pt x="3645243" y="723206"/>
                  <a:pt x="3847070" y="2013802"/>
                  <a:pt x="3970638" y="1989088"/>
                </a:cubicBezTo>
                <a:cubicBezTo>
                  <a:pt x="4094206" y="1964375"/>
                  <a:pt x="4183449" y="583163"/>
                  <a:pt x="4275438" y="432136"/>
                </a:cubicBezTo>
                <a:cubicBezTo>
                  <a:pt x="4367427" y="281109"/>
                  <a:pt x="4441568" y="1154321"/>
                  <a:pt x="4522573" y="1082926"/>
                </a:cubicBezTo>
                <a:cubicBezTo>
                  <a:pt x="4603578" y="1011531"/>
                  <a:pt x="4672227" y="-71745"/>
                  <a:pt x="4761470" y="3769"/>
                </a:cubicBezTo>
                <a:cubicBezTo>
                  <a:pt x="4850713" y="79282"/>
                  <a:pt x="4963297" y="1494818"/>
                  <a:pt x="5058032" y="1536007"/>
                </a:cubicBezTo>
                <a:cubicBezTo>
                  <a:pt x="5152767" y="1577196"/>
                  <a:pt x="5255740" y="21617"/>
                  <a:pt x="5329881" y="250904"/>
                </a:cubicBezTo>
                <a:cubicBezTo>
                  <a:pt x="5404022" y="480190"/>
                  <a:pt x="5469925" y="2939186"/>
                  <a:pt x="5502876" y="2911726"/>
                </a:cubicBezTo>
                <a:cubicBezTo>
                  <a:pt x="5535827" y="2884267"/>
                  <a:pt x="5471297" y="441747"/>
                  <a:pt x="5527589" y="86147"/>
                </a:cubicBezTo>
                <a:cubicBezTo>
                  <a:pt x="5583881" y="-269453"/>
                  <a:pt x="5743146" y="758904"/>
                  <a:pt x="5840627" y="778126"/>
                </a:cubicBezTo>
                <a:cubicBezTo>
                  <a:pt x="5938108" y="797348"/>
                  <a:pt x="6013622" y="246785"/>
                  <a:pt x="6112476" y="201477"/>
                </a:cubicBezTo>
                <a:cubicBezTo>
                  <a:pt x="6211330" y="156169"/>
                  <a:pt x="6322540" y="331223"/>
                  <a:pt x="6433751" y="506277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8" name="Straight Arrow Connector 27"/>
          <p:cNvCxnSpPr/>
          <p:nvPr/>
        </p:nvCxnSpPr>
        <p:spPr bwMode="auto">
          <a:xfrm flipH="1" flipV="1">
            <a:off x="5932400" y="2960082"/>
            <a:ext cx="3772" cy="72531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 flipH="1" flipV="1">
            <a:off x="2436875" y="3149201"/>
            <a:ext cx="3772" cy="72531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H="1" flipV="1">
            <a:off x="1848202" y="3156833"/>
            <a:ext cx="3772" cy="72531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 flipH="1" flipV="1">
            <a:off x="7273310" y="2638884"/>
            <a:ext cx="3772" cy="72531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 flipH="1" flipV="1">
            <a:off x="1184623" y="4696965"/>
            <a:ext cx="666397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3562866" y="4407246"/>
            <a:ext cx="19546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Laboratory glass states</a:t>
            </a:r>
          </a:p>
        </p:txBody>
      </p:sp>
    </p:spTree>
    <p:extLst>
      <p:ext uri="{BB962C8B-B14F-4D97-AF65-F5344CB8AC3E}">
        <p14:creationId xmlns:p14="http://schemas.microsoft.com/office/powerpoint/2010/main" val="574864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boratory glass transition: ergodicity breakdow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61780"/>
            <a:ext cx="2709863" cy="4267200"/>
          </a:xfrm>
        </p:spPr>
        <p:txBody>
          <a:bodyPr/>
          <a:lstStyle/>
          <a:p>
            <a:r>
              <a:rPr lang="en-US" sz="2000" dirty="0"/>
              <a:t>Liquid: ergodic</a:t>
            </a:r>
          </a:p>
          <a:p>
            <a:r>
              <a:rPr lang="en-US" sz="2000" dirty="0"/>
              <a:t>Glass: </a:t>
            </a:r>
            <a:r>
              <a:rPr lang="en-US" sz="2000" dirty="0" err="1"/>
              <a:t>nonergodic</a:t>
            </a:r>
            <a:r>
              <a:rPr lang="en-US" sz="2000" dirty="0"/>
              <a:t>, confined to a few local minima</a:t>
            </a:r>
          </a:p>
          <a:p>
            <a:endParaRPr lang="en-US" sz="2000" dirty="0"/>
          </a:p>
          <a:p>
            <a:r>
              <a:rPr lang="en-US" sz="2000" dirty="0"/>
              <a:t>Inter-valley transition time </a:t>
            </a:r>
            <a:r>
              <a:rPr lang="en-US" sz="2000" i="1" dirty="0">
                <a:latin typeface="Symbol" panose="05050102010706020507" pitchFamily="18" charset="2"/>
              </a:rPr>
              <a:t>t </a:t>
            </a:r>
            <a:r>
              <a:rPr lang="en-US" sz="2000" dirty="0"/>
              <a:t>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8341" y="2820111"/>
            <a:ext cx="5496697" cy="3209210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 bwMode="auto">
          <a:xfrm flipH="1">
            <a:off x="3894438" y="2667711"/>
            <a:ext cx="381000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5456419" y="2222179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Liquid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 flipH="1">
            <a:off x="6406297" y="2058111"/>
            <a:ext cx="761999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6396467" y="1613266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Glass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090466"/>
              </p:ext>
            </p:extLst>
          </p:nvPr>
        </p:nvGraphicFramePr>
        <p:xfrm>
          <a:off x="869865" y="2978184"/>
          <a:ext cx="8858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457200" imgH="228600" progId="Equation.DSMT4">
                  <p:embed/>
                </p:oleObj>
              </mc:Choice>
              <mc:Fallback>
                <p:oleObj name="Equation" r:id="rId4" imgW="457200" imgH="2286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865" y="2978184"/>
                        <a:ext cx="88582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435567"/>
              </p:ext>
            </p:extLst>
          </p:nvPr>
        </p:nvGraphicFramePr>
        <p:xfrm>
          <a:off x="848739" y="4197857"/>
          <a:ext cx="20161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6" imgW="1041120" imgH="431640" progId="Equation.DSMT4">
                  <p:embed/>
                </p:oleObj>
              </mc:Choice>
              <mc:Fallback>
                <p:oleObj name="Equation" r:id="rId6" imgW="1041120" imgH="4316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739" y="4197857"/>
                        <a:ext cx="2016125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774198" y="5063032"/>
            <a:ext cx="257153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sz="2000" kern="0" dirty="0">
                <a:solidFill>
                  <a:prstClr val="black"/>
                </a:solidFill>
              </a:rPr>
              <a:t>: barrier height</a:t>
            </a:r>
          </a:p>
          <a:p>
            <a:r>
              <a:rPr lang="en-US" sz="2000" i="1" kern="0" dirty="0">
                <a:solidFill>
                  <a:prstClr val="black"/>
                </a:solidFill>
                <a:latin typeface="Symbol" panose="05050102010706020507" pitchFamily="18" charset="2"/>
              </a:rPr>
              <a:t>n </a:t>
            </a:r>
            <a:r>
              <a:rPr lang="en-US" sz="2000" kern="0" dirty="0">
                <a:solidFill>
                  <a:prstClr val="black"/>
                </a:solidFill>
              </a:rPr>
              <a:t>: attempt frequenc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2940063"/>
      </p:ext>
    </p:extLst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Custom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32163</TotalTime>
  <Words>681</Words>
  <Application>Microsoft Office PowerPoint</Application>
  <PresentationFormat>On-screen Show (4:3)</PresentationFormat>
  <Paragraphs>163</Paragraphs>
  <Slides>1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9" baseType="lpstr">
      <vt:lpstr>Arial</vt:lpstr>
      <vt:lpstr>Arial Black</vt:lpstr>
      <vt:lpstr>Arial Narrow</vt:lpstr>
      <vt:lpstr>Calibri</vt:lpstr>
      <vt:lpstr>Comic Sans MS</vt:lpstr>
      <vt:lpstr>Symbol</vt:lpstr>
      <vt:lpstr>Times</vt:lpstr>
      <vt:lpstr>Times New Roman</vt:lpstr>
      <vt:lpstr>Wingdings</vt:lpstr>
      <vt:lpstr>Pixel</vt:lpstr>
      <vt:lpstr>Equation</vt:lpstr>
      <vt:lpstr>MathType 6.0 Equation</vt:lpstr>
      <vt:lpstr>MIT 3.022 Microstructural Evolution in Materials  15: Glass Transition</vt:lpstr>
      <vt:lpstr>3.071 Amorphous Materials</vt:lpstr>
      <vt:lpstr>“The Nature of Glass Remains Anything but Clear”</vt:lpstr>
      <vt:lpstr>Glass transition</vt:lpstr>
      <vt:lpstr>Glass structures are dependent on history</vt:lpstr>
      <vt:lpstr>What is glass?</vt:lpstr>
      <vt:lpstr>What is glass?</vt:lpstr>
      <vt:lpstr>Potential energy landscape (PEL)</vt:lpstr>
      <vt:lpstr>Laboratory glass transition: ergodicity breakdown</vt:lpstr>
      <vt:lpstr>Crystal nucleation and growth</vt:lpstr>
      <vt:lpstr>Time-temperature-transformation (TTT) diagram</vt:lpstr>
      <vt:lpstr>Critical cooling rate and glass formation</vt:lpstr>
      <vt:lpstr>Summary</vt:lpstr>
      <vt:lpstr>PowerPoint Presentation</vt:lpstr>
      <vt:lpstr>PowerPoint Presentation</vt:lpstr>
      <vt:lpstr>List of symbols</vt:lpstr>
      <vt:lpstr>List of symbol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J HU</cp:lastModifiedBy>
  <cp:revision>4285</cp:revision>
  <dcterms:created xsi:type="dcterms:W3CDTF">2006-08-16T00:00:00Z</dcterms:created>
  <dcterms:modified xsi:type="dcterms:W3CDTF">2019-05-13T02:25:28Z</dcterms:modified>
</cp:coreProperties>
</file>